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855E7A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903E42" w:rsidP="00903E42">
                            <w:pPr>
                              <w:pStyle w:val="aaaTitle"/>
                            </w:pPr>
                            <w:r>
                              <w:t>Practice A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4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WCsrAIAAKs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11lgrKwCAACr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03E42" w:rsidRDefault="00903E42" w:rsidP="00903E42">
                      <w:pPr>
                        <w:pStyle w:val="aaaTitle"/>
                      </w:pPr>
                      <w:r>
                        <w:t>Practice A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0560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6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1778A4" w:rsidP="00903E42">
                            <w:pPr>
                              <w:pStyle w:val="aaaTitleNumber"/>
                            </w:pPr>
                            <w:r>
                              <w:t>4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592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WEE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FdYQS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903E42" w:rsidRPr="00905465" w:rsidRDefault="001778A4" w:rsidP="00903E42">
                      <w:pPr>
                        <w:pStyle w:val="aaaTitleNumber"/>
                      </w:pPr>
                      <w:r>
                        <w:t>4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1808B2" w:rsidRPr="00343524" w:rsidRDefault="001808B2" w:rsidP="001808B2">
      <w:pPr>
        <w:pStyle w:val="epDirectionLine"/>
        <w:rPr>
          <w:sz w:val="32"/>
          <w:szCs w:val="32"/>
        </w:rPr>
      </w:pPr>
      <w:r>
        <w:t xml:space="preserve">Find the </w:t>
      </w:r>
      <w:r w:rsidR="00720507">
        <w:t>area</w:t>
      </w:r>
      <w:r>
        <w:t xml:space="preserve"> of the </w:t>
      </w:r>
      <w:r w:rsidR="008875EF">
        <w:t>trapezoid</w:t>
      </w:r>
      <w:r>
        <w:t>.</w:t>
      </w:r>
      <w:r w:rsidR="00343524">
        <w:tab/>
      </w:r>
      <w:r w:rsidR="00343524">
        <w:rPr>
          <w:sz w:val="32"/>
          <w:szCs w:val="32"/>
        </w:rPr>
        <w:t xml:space="preserve">A = ½ </w:t>
      </w:r>
      <w:proofErr w:type="gramStart"/>
      <w:r w:rsidR="00343524">
        <w:rPr>
          <w:sz w:val="32"/>
          <w:szCs w:val="32"/>
        </w:rPr>
        <w:t>h(</w:t>
      </w:r>
      <w:proofErr w:type="gramEnd"/>
      <w:r w:rsidR="00343524">
        <w:rPr>
          <w:sz w:val="32"/>
          <w:szCs w:val="32"/>
        </w:rPr>
        <w:t>b</w:t>
      </w:r>
      <w:r w:rsidR="00343524">
        <w:rPr>
          <w:sz w:val="32"/>
          <w:szCs w:val="32"/>
          <w:vertAlign w:val="subscript"/>
        </w:rPr>
        <w:t xml:space="preserve">1 </w:t>
      </w:r>
      <w:r w:rsidR="00343524">
        <w:rPr>
          <w:sz w:val="32"/>
          <w:szCs w:val="32"/>
        </w:rPr>
        <w:t>+ b</w:t>
      </w:r>
      <w:r w:rsidR="00343524">
        <w:rPr>
          <w:sz w:val="32"/>
          <w:szCs w:val="32"/>
          <w:vertAlign w:val="subscript"/>
        </w:rPr>
        <w:t>2</w:t>
      </w:r>
      <w:r w:rsidR="00343524">
        <w:rPr>
          <w:sz w:val="32"/>
          <w:szCs w:val="32"/>
        </w:rPr>
        <w:t>)</w:t>
      </w:r>
    </w:p>
    <w:p w:rsidR="00343524" w:rsidRPr="00343524" w:rsidRDefault="00343524" w:rsidP="00343524">
      <w:pPr>
        <w:pStyle w:val="epBaseText"/>
      </w:pPr>
    </w:p>
    <w:p w:rsidR="008875EF" w:rsidRDefault="008875EF" w:rsidP="008875EF">
      <w:pPr>
        <w:pStyle w:val="epNumList2"/>
      </w:pPr>
      <w:r>
        <w:tab/>
      </w:r>
      <w:r w:rsidRPr="008875EF">
        <w:rPr>
          <w:rStyle w:val="epListNumber"/>
        </w:rPr>
        <w:t>1.</w:t>
      </w:r>
      <w:r>
        <w:tab/>
      </w:r>
      <w:r w:rsidR="001778A4" w:rsidRPr="001778A4">
        <w:rPr>
          <w:position w:val="-14"/>
        </w:rPr>
        <w:object w:dxaOrig="26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pt;height:19pt" o:ole="">
            <v:imagedata r:id="rId8" o:title=""/>
          </v:shape>
          <o:OLEObject Type="Embed" ProgID="Equation.DSMT4" ShapeID="_x0000_i1025" DrawAspect="Content" ObjectID="_1609218275" r:id="rId9"/>
        </w:object>
      </w:r>
      <w:r>
        <w:tab/>
      </w:r>
      <w:r w:rsidRPr="008875EF">
        <w:rPr>
          <w:rStyle w:val="epListNumber"/>
        </w:rPr>
        <w:t>2.</w:t>
      </w:r>
      <w:r>
        <w:tab/>
      </w:r>
      <w:r w:rsidR="001778A4" w:rsidRPr="001778A4">
        <w:rPr>
          <w:position w:val="-14"/>
        </w:rPr>
        <w:object w:dxaOrig="2480" w:dyaOrig="380">
          <v:shape id="_x0000_i1026" type="#_x0000_t75" style="width:124pt;height:19pt" o:ole="">
            <v:imagedata r:id="rId10" o:title=""/>
          </v:shape>
          <o:OLEObject Type="Embed" ProgID="Equation.DSMT4" ShapeID="_x0000_i1026" DrawAspect="Content" ObjectID="_1609218276" r:id="rId11"/>
        </w:object>
      </w:r>
    </w:p>
    <w:p w:rsidR="00343524" w:rsidRDefault="00343524" w:rsidP="008875EF">
      <w:pPr>
        <w:pStyle w:val="epNumList2"/>
      </w:pPr>
    </w:p>
    <w:p w:rsidR="00343524" w:rsidRDefault="00343524" w:rsidP="008875EF">
      <w:pPr>
        <w:pStyle w:val="epNumList2"/>
      </w:pPr>
      <w:r>
        <w:tab/>
      </w:r>
      <w:r>
        <w:tab/>
        <w:t>__________________</w:t>
      </w:r>
      <w:r>
        <w:tab/>
      </w:r>
      <w:r>
        <w:tab/>
        <w:t>___________________</w:t>
      </w:r>
    </w:p>
    <w:p w:rsidR="00343524" w:rsidRDefault="00343524" w:rsidP="008875EF">
      <w:pPr>
        <w:pStyle w:val="epNumList2"/>
      </w:pPr>
    </w:p>
    <w:p w:rsidR="00343524" w:rsidRPr="008875EF" w:rsidRDefault="00343524" w:rsidP="008875EF">
      <w:pPr>
        <w:pStyle w:val="epNumList2"/>
      </w:pPr>
    </w:p>
    <w:p w:rsidR="001808B2" w:rsidRDefault="001778A4" w:rsidP="008D211F">
      <w:pPr>
        <w:pStyle w:val="epNumList2"/>
        <w:spacing w:after="2000"/>
      </w:pPr>
      <w:r>
        <w:rPr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3190875</wp:posOffset>
            </wp:positionH>
            <wp:positionV relativeFrom="paragraph">
              <wp:posOffset>25400</wp:posOffset>
            </wp:positionV>
            <wp:extent cx="1295400" cy="1190625"/>
            <wp:effectExtent l="0" t="0" r="0" b="0"/>
            <wp:wrapNone/>
            <wp:docPr id="2" name="Picture 2" descr="TA: S:\mscc6wb03.01\Green Production\Green Resources by Chapter\Art\04\mscc6_rbc_0403_02.eps,9/24/2012 11:50:01 AM replaced: 7/31/2016 6:18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25400</wp:posOffset>
            </wp:positionV>
            <wp:extent cx="1552575" cy="914400"/>
            <wp:effectExtent l="0" t="0" r="0" b="0"/>
            <wp:wrapNone/>
            <wp:docPr id="1" name="Picture 1" descr="TA: S:\mscc6wb03.01\Green Production\Green Resources by Chapter\Art\04\mscc6_rbc_0403_01.eps,9/24/2012 11:49:05 AM replaced: 7/31/2016 6:18:0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08B2">
        <w:tab/>
      </w:r>
      <w:r w:rsidR="001808B2" w:rsidRPr="00AC15C1">
        <w:rPr>
          <w:rStyle w:val="epListNumber"/>
        </w:rPr>
        <w:t>3.</w:t>
      </w:r>
      <w:r w:rsidR="001808B2">
        <w:tab/>
      </w:r>
      <w:r w:rsidR="001808B2">
        <w:tab/>
      </w:r>
      <w:r w:rsidR="001808B2" w:rsidRPr="00AC15C1">
        <w:rPr>
          <w:rStyle w:val="epListNumber"/>
        </w:rPr>
        <w:t>4.</w:t>
      </w:r>
      <w:r w:rsidR="001808B2">
        <w:tab/>
      </w:r>
    </w:p>
    <w:p w:rsidR="00343524" w:rsidRPr="00343524" w:rsidRDefault="008875EF" w:rsidP="008D211F">
      <w:pPr>
        <w:pStyle w:val="epNumList1"/>
        <w:tabs>
          <w:tab w:val="left" w:pos="5790"/>
        </w:tabs>
        <w:spacing w:after="2280"/>
        <w:rPr>
          <w:rStyle w:val="epListNumber"/>
          <w:b w:val="0"/>
        </w:rPr>
      </w:pPr>
      <w:r>
        <w:rPr>
          <w:rStyle w:val="epListNumber"/>
        </w:rPr>
        <w:tab/>
      </w:r>
      <w:r w:rsidR="00343524">
        <w:rPr>
          <w:rStyle w:val="epListNumber"/>
          <w:b w:val="0"/>
        </w:rPr>
        <w:tab/>
        <w:t xml:space="preserve">    ________________                                              ___________</w:t>
      </w:r>
    </w:p>
    <w:p w:rsidR="00EC1655" w:rsidRDefault="00855E7A" w:rsidP="00343524">
      <w:pPr>
        <w:pStyle w:val="epNumList1"/>
        <w:tabs>
          <w:tab w:val="left" w:pos="5790"/>
        </w:tabs>
        <w:spacing w:after="2280"/>
        <w:ind w:left="0" w:firstLine="0"/>
      </w:pPr>
      <w:r>
        <w:rPr>
          <w:rFonts w:ascii="Arial" w:hAnsi="Arial"/>
          <w:b/>
          <w:noProof/>
          <w:sz w:val="22"/>
        </w:rPr>
        <mc:AlternateContent>
          <mc:Choice Requires="wpg">
            <w:drawing>
              <wp:anchor distT="0" distB="0" distL="114300" distR="114300" simplePos="0" relativeHeight="251666944" behindDoc="0" locked="0" layoutInCell="1" allowOverlap="1">
                <wp:simplePos x="0" y="0"/>
                <wp:positionH relativeFrom="column">
                  <wp:posOffset>3422650</wp:posOffset>
                </wp:positionH>
                <wp:positionV relativeFrom="paragraph">
                  <wp:posOffset>325120</wp:posOffset>
                </wp:positionV>
                <wp:extent cx="152400" cy="266700"/>
                <wp:effectExtent l="12700" t="9525" r="6350" b="9525"/>
                <wp:wrapNone/>
                <wp:docPr id="13" name="Group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" cy="266700"/>
                          <a:chOff x="2100" y="7755"/>
                          <a:chExt cx="240" cy="360"/>
                        </a:xfrm>
                      </wpg:grpSpPr>
                      <wps:wsp>
                        <wps:cNvPr id="14" name="Line 74"/>
                        <wps:cNvCnPr/>
                        <wps:spPr bwMode="auto">
                          <a:xfrm flipH="1" flipV="1">
                            <a:off x="2100" y="7755"/>
                            <a:ext cx="2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75"/>
                        <wps:cNvCnPr/>
                        <wps:spPr bwMode="auto">
                          <a:xfrm flipV="1">
                            <a:off x="2100" y="7755"/>
                            <a:ext cx="24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3" o:spid="_x0000_s1026" style="position:absolute;margin-left:269.5pt;margin-top:25.6pt;width:12pt;height:21pt;z-index:251666944" coordorigin="2100,7755" coordsize="240,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">
                <v:line id="Line 74" o:spid="_x0000_s1027" style="position:absolute;flip:x 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aGi8IAAADbAAAADwAAAGRycy9kb3ducmV2LnhtbERPTWvCQBC9F/wPywi9FN0YQ5HUTRBB&#10;6SmltsXrkB2T0OxsyK5J2l/vFgre5vE+Z5tPphUD9a6xrGC1jEAQl1Y3XCn4/DgsNiCcR9bYWiYF&#10;P+Qgz2YPW0y1HfmdhpOvRAhhl6KC2vsuldKVNRl0S9sRB+5ie4M+wL6SuscxhJtWxlH0LA02HBpq&#10;7GhfU/l9uhoFyMXvejOuKJFHOru4eHvafV2UepxPuxcQniZ/F/+7X3WYn8DfL+EAmd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HaGi8IAAADbAAAADwAAAAAAAAAAAAAA&#10;AAChAgAAZHJzL2Rvd25yZXYueG1sUEsFBgAAAAAEAAQA+QAAAJADAAAAAA==&#10;"/>
                <v:line id="Line 75" o:spid="_x0000_s1028" style="position:absolute;flip:y;visibility:visible;mso-wrap-style:square" from="2100,7755" to="2340,81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zSB+8MAAADbAAAADwAAAGRycy9kb3ducmV2LnhtbERPTWsCMRC9F/wPYYReSs1aWrGrUUQQ&#10;PHipykpv0824WXYzWZOo23/fFAq9zeN9znzZ21bcyIfasYLxKANBXDpdc6XgeNg8T0GEiKyxdUwK&#10;vinAcjF4mGOu3Z0/6LaPlUghHHJUYGLscilDachiGLmOOHFn5y3GBH0ltcd7CretfMmyibRYc2ow&#10;2NHaUNnsr1aBnO6eLn719doUzen0boqy6D53Sj0O+9UMRKQ+/ov/3Fud5r/B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0gfvDAAAA2wAAAA8AAAAAAAAAAAAA&#10;AAAAoQIAAGRycy9kb3ducmV2LnhtbFBLBQYAAAAABAAEAPkAAACRAwAAAAA=&#10;"/>
              </v:group>
            </w:pict>
          </mc:Fallback>
        </mc:AlternateContent>
      </w:r>
      <w:r w:rsidR="00343524">
        <w:rPr>
          <w:rFonts w:ascii="Arial" w:hAnsi="Arial"/>
          <w:b/>
          <w:noProof/>
          <w:sz w:val="22"/>
        </w:rPr>
        <w:drawing>
          <wp:anchor distT="0" distB="0" distL="114300" distR="114300" simplePos="0" relativeHeight="251670016" behindDoc="0" locked="0" layoutInCell="1" allowOverlap="1" wp14:anchorId="6725C4BB" wp14:editId="2EF92AED">
            <wp:simplePos x="0" y="0"/>
            <wp:positionH relativeFrom="column">
              <wp:posOffset>3781425</wp:posOffset>
            </wp:positionH>
            <wp:positionV relativeFrom="paragraph">
              <wp:posOffset>282575</wp:posOffset>
            </wp:positionV>
            <wp:extent cx="1295400" cy="923925"/>
            <wp:effectExtent l="0" t="0" r="0" b="0"/>
            <wp:wrapNone/>
            <wp:docPr id="3" name="Picture 3" descr="TA: S:\mscc6wb03.01\Green Production\Green Resources by Chapter\Art\04\mscc6_rbc_0403_03.eps,9/24/2012 11:50:22 AM replaced: 7/31/2016 6:18:0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>
                <wp:simplePos x="0" y="0"/>
                <wp:positionH relativeFrom="column">
                  <wp:posOffset>3162935</wp:posOffset>
                </wp:positionH>
                <wp:positionV relativeFrom="paragraph">
                  <wp:posOffset>121920</wp:posOffset>
                </wp:positionV>
                <wp:extent cx="2110740" cy="1628775"/>
                <wp:effectExtent l="6985" t="6350" r="6350" b="12700"/>
                <wp:wrapNone/>
                <wp:docPr id="8" name="Text Box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0740" cy="162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D211F" w:rsidRDefault="008D211F" w:rsidP="008D211F">
                            <w:pPr>
                              <w:spacing w:before="60"/>
                              <w:ind w:firstLine="480"/>
                            </w:pPr>
                          </w:p>
                          <w:p w:rsidR="008D211F" w:rsidRDefault="008D211F" w:rsidP="008D211F">
                            <w:pPr>
                              <w:spacing w:before="60"/>
                              <w:ind w:firstLine="480"/>
                            </w:pPr>
                          </w:p>
                          <w:p w:rsidR="008D211F" w:rsidRDefault="008D211F" w:rsidP="008D211F">
                            <w:pPr>
                              <w:spacing w:before="60"/>
                              <w:ind w:firstLine="480"/>
                            </w:pPr>
                          </w:p>
                          <w:p w:rsidR="008D211F" w:rsidRDefault="008D211F" w:rsidP="008D211F">
                            <w:pPr>
                              <w:spacing w:before="60" w:after="320"/>
                              <w:ind w:firstLine="480"/>
                            </w:pPr>
                          </w:p>
                          <w:p w:rsidR="008D211F" w:rsidRDefault="00607C3B" w:rsidP="008D211F">
                            <w:pPr>
                              <w:spacing w:before="60"/>
                              <w:ind w:firstLine="480"/>
                            </w:pPr>
                            <w:r w:rsidRPr="00EF3ACA">
                              <w:rPr>
                                <w:position w:val="-24"/>
                              </w:rPr>
                              <w:object w:dxaOrig="2540" w:dyaOrig="620">
                                <v:shape id="_x0000_i1028" type="#_x0000_t75" style="width:127pt;height:31pt" o:ole="">
                                  <v:imagedata r:id="rId15" o:title=""/>
                                </v:shape>
                                <o:OLEObject Type="Embed" ProgID="Equation.DSMT4" ShapeID="_x0000_i1028" DrawAspect="Content" ObjectID="_1609218278" r:id="rId1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2" o:spid="_x0000_s1028" type="#_x0000_t202" style="position:absolute;margin-left:249.05pt;margin-top:9.6pt;width:166.2pt;height:128.25pt;z-index:251665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">
                <v:textbox>
                  <w:txbxContent>
                    <w:p w:rsidR="008D211F" w:rsidRDefault="008D211F" w:rsidP="008D211F">
                      <w:pPr>
                        <w:spacing w:before="60"/>
                        <w:ind w:firstLine="480"/>
                      </w:pPr>
                    </w:p>
                    <w:p w:rsidR="008D211F" w:rsidRDefault="008D211F" w:rsidP="008D211F">
                      <w:pPr>
                        <w:spacing w:before="60"/>
                        <w:ind w:firstLine="480"/>
                      </w:pPr>
                    </w:p>
                    <w:p w:rsidR="008D211F" w:rsidRDefault="008D211F" w:rsidP="008D211F">
                      <w:pPr>
                        <w:spacing w:before="60"/>
                        <w:ind w:firstLine="480"/>
                      </w:pPr>
                    </w:p>
                    <w:p w:rsidR="008D211F" w:rsidRDefault="008D211F" w:rsidP="008D211F">
                      <w:pPr>
                        <w:spacing w:before="60" w:after="320"/>
                        <w:ind w:firstLine="480"/>
                      </w:pPr>
                    </w:p>
                    <w:p w:rsidR="008D211F" w:rsidRDefault="00607C3B" w:rsidP="008D211F">
                      <w:pPr>
                        <w:spacing w:before="60"/>
                        <w:ind w:firstLine="480"/>
                      </w:pPr>
                      <w:r w:rsidRPr="00EF3ACA">
                        <w:rPr>
                          <w:position w:val="-24"/>
                        </w:rPr>
                        <w:object w:dxaOrig="2540" w:dyaOrig="620">
                          <v:shape id="_x0000_i1028" type="#_x0000_t75" style="width:127pt;height:31pt" o:ole="">
                            <v:imagedata r:id="rId15" o:title=""/>
                          </v:shape>
                          <o:OLEObject Type="Embed" ProgID="Equation.DSMT4" ShapeID="_x0000_i1028" DrawAspect="Content" ObjectID="_1609218278" r:id="rId1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C1655" w:rsidRPr="00EC1655">
        <w:rPr>
          <w:rStyle w:val="epListNumber"/>
        </w:rPr>
        <w:t>5.</w:t>
      </w:r>
      <w:r w:rsidR="00EC1655">
        <w:tab/>
        <w:t xml:space="preserve">Describe and correct the error in finding </w:t>
      </w:r>
      <w:r w:rsidR="008D211F">
        <w:tab/>
      </w:r>
      <w:r w:rsidR="008D211F">
        <w:br/>
      </w:r>
      <w:r w:rsidR="00EC1655">
        <w:t xml:space="preserve">the area of the </w:t>
      </w:r>
      <w:r w:rsidR="008D211F">
        <w:t>trapezoid</w:t>
      </w:r>
      <w:r w:rsidR="00EC1655">
        <w:t>.</w:t>
      </w:r>
    </w:p>
    <w:p w:rsidR="00343524" w:rsidRDefault="00343524" w:rsidP="008875EF">
      <w:pPr>
        <w:pStyle w:val="epDirectionLine"/>
      </w:pPr>
    </w:p>
    <w:p w:rsidR="00343524" w:rsidRDefault="00343524" w:rsidP="008875EF">
      <w:pPr>
        <w:pStyle w:val="epDirectionLine"/>
      </w:pPr>
    </w:p>
    <w:p w:rsidR="00343524" w:rsidRDefault="00343524" w:rsidP="00343524">
      <w:pPr>
        <w:pStyle w:val="epDirectionLine"/>
        <w:jc w:val="center"/>
      </w:pPr>
      <w:r>
        <w:t xml:space="preserve">TURN OVER </w:t>
      </w:r>
      <w:r>
        <w:rPr>
          <w:rFonts w:cs="Arial"/>
        </w:rPr>
        <w:t>→</w:t>
      </w:r>
    </w:p>
    <w:p w:rsidR="00343524" w:rsidRDefault="00343524" w:rsidP="008875EF">
      <w:pPr>
        <w:pStyle w:val="epDirectionLine"/>
      </w:pPr>
    </w:p>
    <w:p w:rsidR="00343524" w:rsidRDefault="00343524" w:rsidP="008875EF">
      <w:pPr>
        <w:pStyle w:val="epDirectionLine"/>
      </w:pPr>
    </w:p>
    <w:p w:rsidR="00BD2B95" w:rsidRDefault="008875EF" w:rsidP="008875EF">
      <w:pPr>
        <w:pStyle w:val="epDirectionLine"/>
      </w:pPr>
      <w:r>
        <w:t>Find the area of the trapezoid.</w:t>
      </w:r>
    </w:p>
    <w:p w:rsidR="008875EF" w:rsidRDefault="001778A4" w:rsidP="008D211F">
      <w:pPr>
        <w:pStyle w:val="epNumList2"/>
        <w:spacing w:after="1340"/>
      </w:pPr>
      <w:r>
        <w:rPr>
          <w:noProof/>
        </w:rPr>
        <w:drawing>
          <wp:anchor distT="0" distB="0" distL="114300" distR="114300" simplePos="0" relativeHeight="251672064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5400</wp:posOffset>
            </wp:positionV>
            <wp:extent cx="1228725" cy="771525"/>
            <wp:effectExtent l="0" t="0" r="0" b="0"/>
            <wp:wrapNone/>
            <wp:docPr id="5" name="Picture 5" descr="TA: S:\mscc6wb03.01\Green Production\Green Resources by Chapter\Art\04\mscc6_rbc_0403_05.eps,9/24/2012 11:51:07 AM replaced: 7/31/2016 6:18:0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1040" behindDoc="0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25400</wp:posOffset>
            </wp:positionV>
            <wp:extent cx="1228725" cy="771525"/>
            <wp:effectExtent l="0" t="0" r="0" b="0"/>
            <wp:wrapNone/>
            <wp:docPr id="4" name="Picture 4" descr="TA: S:\mscc6wb03.01\Green Production\Green Resources by Chapter\Art\04\mscc6_rbc_0403_04.eps,9/24/2012 11:50:44 AM replaced: 7/31/2016 6:18:0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875EF">
        <w:tab/>
      </w:r>
      <w:r w:rsidR="008875EF" w:rsidRPr="0009634B">
        <w:rPr>
          <w:rStyle w:val="epListNumber"/>
        </w:rPr>
        <w:t>6.</w:t>
      </w:r>
      <w:r w:rsidR="008875EF">
        <w:tab/>
      </w:r>
      <w:r w:rsidR="008875EF">
        <w:tab/>
      </w:r>
      <w:r w:rsidR="008875EF" w:rsidRPr="0009634B">
        <w:rPr>
          <w:rStyle w:val="epListNumber"/>
        </w:rPr>
        <w:t>7.</w:t>
      </w:r>
      <w:r w:rsidR="008875EF">
        <w:tab/>
      </w:r>
    </w:p>
    <w:p w:rsidR="00855E7A" w:rsidRDefault="0009634B" w:rsidP="0009634B">
      <w:pPr>
        <w:pStyle w:val="epNumList1"/>
      </w:pPr>
      <w:r>
        <w:tab/>
      </w:r>
      <w:r w:rsidR="00855E7A">
        <w:tab/>
      </w:r>
      <w:r w:rsidR="00855E7A">
        <w:tab/>
        <w:t>_____________</w:t>
      </w:r>
      <w:r w:rsidR="00855E7A">
        <w:tab/>
      </w:r>
      <w:r w:rsidR="00855E7A">
        <w:tab/>
      </w:r>
      <w:r w:rsidR="00855E7A">
        <w:tab/>
      </w:r>
      <w:r w:rsidR="00855E7A">
        <w:tab/>
        <w:t xml:space="preserve">   ____________</w:t>
      </w:r>
    </w:p>
    <w:p w:rsidR="00855E7A" w:rsidRDefault="00855E7A" w:rsidP="0009634B">
      <w:pPr>
        <w:pStyle w:val="epNumList1"/>
      </w:pPr>
    </w:p>
    <w:p w:rsidR="008875EF" w:rsidRDefault="0009634B" w:rsidP="0009634B">
      <w:pPr>
        <w:pStyle w:val="epNumList1"/>
      </w:pPr>
      <w:r w:rsidRPr="0009634B">
        <w:rPr>
          <w:rStyle w:val="epListNumber"/>
        </w:rPr>
        <w:t>8.</w:t>
      </w:r>
      <w:r>
        <w:tab/>
        <w:t xml:space="preserve">The triangle and the trapezoid have the same area. What is the length </w:t>
      </w:r>
      <w:r w:rsidRPr="0009634B">
        <w:rPr>
          <w:position w:val="-6"/>
        </w:rPr>
        <w:object w:dxaOrig="180" w:dyaOrig="279">
          <v:shape id="_x0000_i1027" type="#_x0000_t75" style="width:9pt;height:14pt" o:ole="">
            <v:imagedata r:id="rId20" o:title=""/>
          </v:shape>
          <o:OLEObject Type="Embed" ProgID="Equation.DSMT4" ShapeID="_x0000_i1027" DrawAspect="Content" ObjectID="_1609218277" r:id="rId21"/>
        </w:object>
      </w:r>
      <w:r>
        <w:t xml:space="preserve"> of the triangle?</w:t>
      </w:r>
    </w:p>
    <w:p w:rsidR="00855E7A" w:rsidRDefault="001778A4" w:rsidP="00855E7A">
      <w:pPr>
        <w:pStyle w:val="epNumList1"/>
        <w:spacing w:after="1200"/>
      </w:pPr>
      <w:r>
        <w:rPr>
          <w:noProof/>
        </w:rPr>
        <w:drawing>
          <wp:anchor distT="0" distB="0" distL="114300" distR="114300" simplePos="0" relativeHeight="251674112" behindDoc="0" locked="0" layoutInCell="1" allowOverlap="1" wp14:anchorId="689FC6CE" wp14:editId="549AB62F">
            <wp:simplePos x="0" y="0"/>
            <wp:positionH relativeFrom="column">
              <wp:posOffset>2819400</wp:posOffset>
            </wp:positionH>
            <wp:positionV relativeFrom="paragraph">
              <wp:posOffset>26035</wp:posOffset>
            </wp:positionV>
            <wp:extent cx="771525" cy="733425"/>
            <wp:effectExtent l="0" t="0" r="0" b="0"/>
            <wp:wrapNone/>
            <wp:docPr id="7" name="Picture 7" descr="TA: S:\mscc6wb03.01\Green Production\Green Resources by Chapter\Art\04\mscc6_rbc_0403_07.eps,9/24/2012 11:51:54 AM replaced: 7/31/2016 6:18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7152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73088" behindDoc="0" locked="0" layoutInCell="1" allowOverlap="1" wp14:anchorId="4E4C11C0" wp14:editId="5751C312">
            <wp:simplePos x="0" y="0"/>
            <wp:positionH relativeFrom="column">
              <wp:posOffset>352425</wp:posOffset>
            </wp:positionH>
            <wp:positionV relativeFrom="paragraph">
              <wp:posOffset>35560</wp:posOffset>
            </wp:positionV>
            <wp:extent cx="1704975" cy="600075"/>
            <wp:effectExtent l="0" t="0" r="0" b="0"/>
            <wp:wrapNone/>
            <wp:docPr id="6" name="Picture 6" descr="TA: S:\mscc6wb03.01\Green Production\Green Resources by Chapter\Art\04\mscc6_rbc_0403_06.eps,9/24/2012 11:51:30 AM replaced: 7/31/2016 6:18:1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D211F">
        <w:tab/>
      </w:r>
      <w:r w:rsidR="008D211F">
        <w:tab/>
      </w:r>
    </w:p>
    <w:p w:rsidR="00855E7A" w:rsidRDefault="00855E7A" w:rsidP="00855E7A"/>
    <w:p w:rsidR="00D20BB7" w:rsidRDefault="00855E7A" w:rsidP="00855E7A">
      <w:pPr>
        <w:tabs>
          <w:tab w:val="left" w:pos="540"/>
        </w:tabs>
      </w:pPr>
      <w:r>
        <w:tab/>
      </w:r>
      <w:r>
        <w:tab/>
        <w:t>________________</w:t>
      </w:r>
    </w:p>
    <w:p w:rsidR="00570FF8" w:rsidRDefault="00570FF8" w:rsidP="00855E7A">
      <w:pPr>
        <w:tabs>
          <w:tab w:val="left" w:pos="540"/>
        </w:tabs>
      </w:pPr>
    </w:p>
    <w:p w:rsidR="00570FF8" w:rsidRDefault="00570FF8" w:rsidP="00855E7A">
      <w:pPr>
        <w:tabs>
          <w:tab w:val="left" w:pos="540"/>
        </w:tabs>
      </w:pPr>
    </w:p>
    <w:p w:rsidR="00570FF8" w:rsidRDefault="00570FF8" w:rsidP="00855E7A">
      <w:pPr>
        <w:tabs>
          <w:tab w:val="left" w:pos="540"/>
        </w:tabs>
      </w:pPr>
    </w:p>
    <w:p w:rsidR="00570FF8" w:rsidRDefault="00570FF8" w:rsidP="00855E7A">
      <w:pPr>
        <w:tabs>
          <w:tab w:val="left" w:pos="540"/>
        </w:tabs>
      </w:pPr>
    </w:p>
    <w:p w:rsidR="00570FF8" w:rsidRDefault="00570FF8" w:rsidP="00855E7A">
      <w:pPr>
        <w:tabs>
          <w:tab w:val="left" w:pos="540"/>
        </w:tabs>
      </w:pPr>
    </w:p>
    <w:p w:rsidR="00570FF8" w:rsidRDefault="00570FF8" w:rsidP="00855E7A">
      <w:pPr>
        <w:tabs>
          <w:tab w:val="left" w:pos="540"/>
        </w:tabs>
      </w:pPr>
    </w:p>
    <w:p w:rsidR="00570FF8" w:rsidRDefault="00570FF8" w:rsidP="00855E7A">
      <w:pPr>
        <w:tabs>
          <w:tab w:val="left" w:pos="540"/>
        </w:tabs>
      </w:pPr>
    </w:p>
    <w:p w:rsidR="00570FF8" w:rsidRDefault="00570FF8" w:rsidP="00855E7A">
      <w:pPr>
        <w:tabs>
          <w:tab w:val="left" w:pos="540"/>
        </w:tabs>
      </w:pPr>
      <w:bookmarkStart w:id="0" w:name="_GoBack"/>
      <w:bookmarkEnd w:id="0"/>
    </w:p>
    <w:p w:rsidR="00570FF8" w:rsidRDefault="00570FF8" w:rsidP="00855E7A">
      <w:pPr>
        <w:tabs>
          <w:tab w:val="left" w:pos="540"/>
        </w:tabs>
      </w:pPr>
    </w:p>
    <w:p w:rsidR="00570FF8" w:rsidRPr="00855E7A" w:rsidRDefault="00570FF8" w:rsidP="00855E7A">
      <w:pPr>
        <w:tabs>
          <w:tab w:val="left" w:pos="540"/>
        </w:tabs>
      </w:pPr>
      <w:r>
        <w:rPr>
          <w:noProof/>
        </w:rPr>
        <w:drawing>
          <wp:inline distT="0" distB="0" distL="0" distR="0" wp14:anchorId="662B3325" wp14:editId="56CEE6E3">
            <wp:extent cx="5943600" cy="225107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25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70FF8" w:rsidRPr="00855E7A" w:rsidSect="001778A4">
      <w:footerReference w:type="even" r:id="rId25"/>
      <w:footerReference w:type="default" r:id="rId26"/>
      <w:pgSz w:w="12240" w:h="15840" w:code="1"/>
      <w:pgMar w:top="840" w:right="840" w:bottom="660" w:left="1860" w:header="720" w:footer="660" w:gutter="0"/>
      <w:pgNumType w:start="129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71D7" w:rsidRDefault="007B71D7">
      <w:r>
        <w:separator/>
      </w:r>
    </w:p>
    <w:p w:rsidR="007B71D7" w:rsidRDefault="007B71D7"/>
  </w:endnote>
  <w:endnote w:type="continuationSeparator" w:id="0">
    <w:p w:rsidR="007B71D7" w:rsidRDefault="007B71D7">
      <w:r>
        <w:continuationSeparator/>
      </w:r>
    </w:p>
    <w:p w:rsidR="007B71D7" w:rsidRDefault="007B71D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9B7260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70FF8">
      <w:rPr>
        <w:rStyle w:val="PageNumber"/>
        <w:noProof/>
      </w:rPr>
      <w:t>130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156CC">
      <w:rPr>
        <w:b/>
        <w:szCs w:val="20"/>
      </w:rPr>
      <w:t xml:space="preserve"> </w:t>
    </w:r>
    <w:r w:rsidR="008D211F">
      <w:rPr>
        <w:b/>
        <w:szCs w:val="20"/>
      </w:rPr>
      <w:t>Green</w:t>
    </w:r>
    <w:r>
      <w:tab/>
    </w: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9B7260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70FF8">
      <w:rPr>
        <w:rStyle w:val="PageNumber"/>
        <w:noProof/>
      </w:rPr>
      <w:t>129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7156CC">
      <w:rPr>
        <w:rStyle w:val="Copyright"/>
      </w:rPr>
      <w:t>, LLC</w:t>
    </w:r>
    <w:r>
      <w:tab/>
    </w:r>
    <w:r w:rsidRPr="004067DF">
      <w:rPr>
        <w:b/>
      </w:rPr>
      <w:t>Big Ideas Math</w:t>
    </w:r>
    <w:r w:rsidR="007156CC">
      <w:rPr>
        <w:b/>
      </w:rPr>
      <w:t xml:space="preserve"> </w:t>
    </w:r>
    <w:r w:rsidR="008D211F">
      <w:rPr>
        <w:b/>
      </w:rPr>
      <w:t>Green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71D7" w:rsidRDefault="007B71D7">
      <w:r>
        <w:separator/>
      </w:r>
    </w:p>
    <w:p w:rsidR="007B71D7" w:rsidRDefault="007B71D7"/>
  </w:footnote>
  <w:footnote w:type="continuationSeparator" w:id="0">
    <w:p w:rsidR="007B71D7" w:rsidRDefault="007B71D7">
      <w:r>
        <w:continuationSeparator/>
      </w:r>
    </w:p>
    <w:p w:rsidR="007B71D7" w:rsidRDefault="007B71D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130C5"/>
    <w:rsid w:val="00026573"/>
    <w:rsid w:val="00037CB0"/>
    <w:rsid w:val="000724BE"/>
    <w:rsid w:val="00072D78"/>
    <w:rsid w:val="00090EA4"/>
    <w:rsid w:val="0009634B"/>
    <w:rsid w:val="00103B50"/>
    <w:rsid w:val="0010566E"/>
    <w:rsid w:val="001178E2"/>
    <w:rsid w:val="001369F8"/>
    <w:rsid w:val="00162490"/>
    <w:rsid w:val="001778A4"/>
    <w:rsid w:val="001808B2"/>
    <w:rsid w:val="001F7D1C"/>
    <w:rsid w:val="001F7E0F"/>
    <w:rsid w:val="00223581"/>
    <w:rsid w:val="00236737"/>
    <w:rsid w:val="0023742F"/>
    <w:rsid w:val="002929B6"/>
    <w:rsid w:val="002A1034"/>
    <w:rsid w:val="002A24E1"/>
    <w:rsid w:val="002A467F"/>
    <w:rsid w:val="002A57BE"/>
    <w:rsid w:val="002B6A9C"/>
    <w:rsid w:val="00307F11"/>
    <w:rsid w:val="00330C95"/>
    <w:rsid w:val="003330DF"/>
    <w:rsid w:val="00343524"/>
    <w:rsid w:val="00344665"/>
    <w:rsid w:val="00351087"/>
    <w:rsid w:val="00363C75"/>
    <w:rsid w:val="00364D8E"/>
    <w:rsid w:val="00375549"/>
    <w:rsid w:val="003A770A"/>
    <w:rsid w:val="003A7F2F"/>
    <w:rsid w:val="003C7D6D"/>
    <w:rsid w:val="003E55F1"/>
    <w:rsid w:val="003F771A"/>
    <w:rsid w:val="004045D5"/>
    <w:rsid w:val="00407803"/>
    <w:rsid w:val="00471EE5"/>
    <w:rsid w:val="0047468B"/>
    <w:rsid w:val="00475754"/>
    <w:rsid w:val="00486FF9"/>
    <w:rsid w:val="0048759C"/>
    <w:rsid w:val="004B0561"/>
    <w:rsid w:val="004B5067"/>
    <w:rsid w:val="004C1BA9"/>
    <w:rsid w:val="004C65E8"/>
    <w:rsid w:val="00504500"/>
    <w:rsid w:val="00550DDD"/>
    <w:rsid w:val="00570FF8"/>
    <w:rsid w:val="0057602B"/>
    <w:rsid w:val="005962D3"/>
    <w:rsid w:val="005A540D"/>
    <w:rsid w:val="005B2959"/>
    <w:rsid w:val="005C5691"/>
    <w:rsid w:val="005D0312"/>
    <w:rsid w:val="005E17D4"/>
    <w:rsid w:val="005E3376"/>
    <w:rsid w:val="005E5326"/>
    <w:rsid w:val="00607C3B"/>
    <w:rsid w:val="00623DB5"/>
    <w:rsid w:val="006341B2"/>
    <w:rsid w:val="00642759"/>
    <w:rsid w:val="006434C3"/>
    <w:rsid w:val="0068085C"/>
    <w:rsid w:val="006979F0"/>
    <w:rsid w:val="006E470D"/>
    <w:rsid w:val="006E475D"/>
    <w:rsid w:val="006E56C8"/>
    <w:rsid w:val="006E7CD9"/>
    <w:rsid w:val="00702728"/>
    <w:rsid w:val="007156CC"/>
    <w:rsid w:val="00720507"/>
    <w:rsid w:val="00721A5C"/>
    <w:rsid w:val="007275A0"/>
    <w:rsid w:val="00740C9B"/>
    <w:rsid w:val="0075010C"/>
    <w:rsid w:val="00771018"/>
    <w:rsid w:val="0078099D"/>
    <w:rsid w:val="007B71D7"/>
    <w:rsid w:val="007D5240"/>
    <w:rsid w:val="007F1EC7"/>
    <w:rsid w:val="008011F5"/>
    <w:rsid w:val="00820702"/>
    <w:rsid w:val="008300B9"/>
    <w:rsid w:val="00843AAF"/>
    <w:rsid w:val="008525DD"/>
    <w:rsid w:val="00855E7A"/>
    <w:rsid w:val="00861122"/>
    <w:rsid w:val="00865AEA"/>
    <w:rsid w:val="00881A6E"/>
    <w:rsid w:val="0088650F"/>
    <w:rsid w:val="008875EF"/>
    <w:rsid w:val="00890D92"/>
    <w:rsid w:val="00893443"/>
    <w:rsid w:val="00893831"/>
    <w:rsid w:val="008B792C"/>
    <w:rsid w:val="008D211F"/>
    <w:rsid w:val="008F23C2"/>
    <w:rsid w:val="00903E42"/>
    <w:rsid w:val="00905EF8"/>
    <w:rsid w:val="00954E28"/>
    <w:rsid w:val="009571F4"/>
    <w:rsid w:val="009B4627"/>
    <w:rsid w:val="009B7260"/>
    <w:rsid w:val="009F565C"/>
    <w:rsid w:val="00A0468E"/>
    <w:rsid w:val="00A13D8C"/>
    <w:rsid w:val="00A13E6D"/>
    <w:rsid w:val="00A43E8B"/>
    <w:rsid w:val="00A56AC4"/>
    <w:rsid w:val="00A7355E"/>
    <w:rsid w:val="00A93E96"/>
    <w:rsid w:val="00A9504D"/>
    <w:rsid w:val="00AD76E2"/>
    <w:rsid w:val="00B06570"/>
    <w:rsid w:val="00B07F77"/>
    <w:rsid w:val="00B137EB"/>
    <w:rsid w:val="00B2257A"/>
    <w:rsid w:val="00B648F1"/>
    <w:rsid w:val="00B64D3F"/>
    <w:rsid w:val="00B65361"/>
    <w:rsid w:val="00B90A46"/>
    <w:rsid w:val="00B96D83"/>
    <w:rsid w:val="00BA74E6"/>
    <w:rsid w:val="00BB4F8F"/>
    <w:rsid w:val="00BC18F3"/>
    <w:rsid w:val="00BC3C8E"/>
    <w:rsid w:val="00BC3DFA"/>
    <w:rsid w:val="00BD1F5F"/>
    <w:rsid w:val="00BD2B95"/>
    <w:rsid w:val="00BD5C49"/>
    <w:rsid w:val="00BD684F"/>
    <w:rsid w:val="00BE2263"/>
    <w:rsid w:val="00BF7605"/>
    <w:rsid w:val="00C14DAA"/>
    <w:rsid w:val="00C24AED"/>
    <w:rsid w:val="00C62938"/>
    <w:rsid w:val="00C94BF5"/>
    <w:rsid w:val="00D07844"/>
    <w:rsid w:val="00D12648"/>
    <w:rsid w:val="00D154A5"/>
    <w:rsid w:val="00D16FC8"/>
    <w:rsid w:val="00D20256"/>
    <w:rsid w:val="00D209F4"/>
    <w:rsid w:val="00D20BB7"/>
    <w:rsid w:val="00D369FB"/>
    <w:rsid w:val="00D438EE"/>
    <w:rsid w:val="00D81D93"/>
    <w:rsid w:val="00DA0C53"/>
    <w:rsid w:val="00DB2A94"/>
    <w:rsid w:val="00DB6B48"/>
    <w:rsid w:val="00DE3325"/>
    <w:rsid w:val="00DE3565"/>
    <w:rsid w:val="00DF0027"/>
    <w:rsid w:val="00E01B0C"/>
    <w:rsid w:val="00E05018"/>
    <w:rsid w:val="00E07A0D"/>
    <w:rsid w:val="00E12B5A"/>
    <w:rsid w:val="00E16B69"/>
    <w:rsid w:val="00E227D6"/>
    <w:rsid w:val="00E3315E"/>
    <w:rsid w:val="00E333D4"/>
    <w:rsid w:val="00E522FD"/>
    <w:rsid w:val="00E658AE"/>
    <w:rsid w:val="00E82908"/>
    <w:rsid w:val="00EC1655"/>
    <w:rsid w:val="00EE3DAC"/>
    <w:rsid w:val="00EE3F27"/>
    <w:rsid w:val="00EF3ACA"/>
    <w:rsid w:val="00EF4906"/>
    <w:rsid w:val="00F04EDB"/>
    <w:rsid w:val="00F12BC7"/>
    <w:rsid w:val="00F4686A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0F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0FF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0FF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0FF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7.png"/><Relationship Id="rId26" Type="http://schemas.openxmlformats.org/officeDocument/2006/relationships/footer" Target="footer2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9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87</Words>
  <Characters>50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586</CharactersWithSpaces>
  <SharedDoc>false</SharedDoc>
  <HLinks>
    <vt:vector size="66" baseType="variant">
      <vt:variant>
        <vt:i4>7798892</vt:i4>
      </vt:variant>
      <vt:variant>
        <vt:i4>-1</vt:i4>
      </vt:variant>
      <vt:variant>
        <vt:i4>1093</vt:i4>
      </vt:variant>
      <vt:variant>
        <vt:i4>1</vt:i4>
      </vt:variant>
      <vt:variant>
        <vt:lpwstr>R:\msva6wb01.01\VA Green Production\VA Green CRB\VA_Green_CRB_Ch_02\Art\msva6_crb_ep_02_042.eps</vt:lpwstr>
      </vt:variant>
      <vt:variant>
        <vt:lpwstr/>
      </vt:variant>
      <vt:variant>
        <vt:i4>7798893</vt:i4>
      </vt:variant>
      <vt:variant>
        <vt:i4>-1</vt:i4>
      </vt:variant>
      <vt:variant>
        <vt:i4>1094</vt:i4>
      </vt:variant>
      <vt:variant>
        <vt:i4>1</vt:i4>
      </vt:variant>
      <vt:variant>
        <vt:lpwstr>R:\msva6wb01.01\VA Green Production\VA Green CRB\VA_Green_CRB_Ch_02\Art\msva6_crb_ep_02_043.eps</vt:lpwstr>
      </vt:variant>
      <vt:variant>
        <vt:lpwstr/>
      </vt:variant>
      <vt:variant>
        <vt:i4>7798890</vt:i4>
      </vt:variant>
      <vt:variant>
        <vt:i4>-1</vt:i4>
      </vt:variant>
      <vt:variant>
        <vt:i4>1101</vt:i4>
      </vt:variant>
      <vt:variant>
        <vt:i4>1</vt:i4>
      </vt:variant>
      <vt:variant>
        <vt:lpwstr>R:\msva6wb01.01\VA Green Production\VA Green CRB\VA_Green_CRB_Ch_02\Art\msva6_crb_ep_02_044.eps</vt:lpwstr>
      </vt:variant>
      <vt:variant>
        <vt:lpwstr/>
      </vt:variant>
      <vt:variant>
        <vt:i4>7798891</vt:i4>
      </vt:variant>
      <vt:variant>
        <vt:i4>-1</vt:i4>
      </vt:variant>
      <vt:variant>
        <vt:i4>1105</vt:i4>
      </vt:variant>
      <vt:variant>
        <vt:i4>1</vt:i4>
      </vt:variant>
      <vt:variant>
        <vt:lpwstr>R:\msva6wb01.01\VA Green Production\VA Green CRB\VA_Green_CRB_Ch_02\Art\msva6_crb_ep_02_045.eps</vt:lpwstr>
      </vt:variant>
      <vt:variant>
        <vt:lpwstr/>
      </vt:variant>
      <vt:variant>
        <vt:i4>7798888</vt:i4>
      </vt:variant>
      <vt:variant>
        <vt:i4>-1</vt:i4>
      </vt:variant>
      <vt:variant>
        <vt:i4>1106</vt:i4>
      </vt:variant>
      <vt:variant>
        <vt:i4>1</vt:i4>
      </vt:variant>
      <vt:variant>
        <vt:lpwstr>R:\msva6wb01.01\VA Green Production\VA Green CRB\VA_Green_CRB_Ch_02\Art\msva6_crb_ep_02_046.eps</vt:lpwstr>
      </vt:variant>
      <vt:variant>
        <vt:lpwstr/>
      </vt:variant>
      <vt:variant>
        <vt:i4>7798886</vt:i4>
      </vt:variant>
      <vt:variant>
        <vt:i4>-1</vt:i4>
      </vt:variant>
      <vt:variant>
        <vt:i4>1110</vt:i4>
      </vt:variant>
      <vt:variant>
        <vt:i4>1</vt:i4>
      </vt:variant>
      <vt:variant>
        <vt:lpwstr>R:\msva6wb01.01\VA Green Production\VA Green CRB\VA_Green_CRB_Ch_02\Art\msva6_crb_ep_02_048.eps</vt:lpwstr>
      </vt:variant>
      <vt:variant>
        <vt:lpwstr/>
      </vt:variant>
      <vt:variant>
        <vt:i4>7798887</vt:i4>
      </vt:variant>
      <vt:variant>
        <vt:i4>-1</vt:i4>
      </vt:variant>
      <vt:variant>
        <vt:i4>1113</vt:i4>
      </vt:variant>
      <vt:variant>
        <vt:i4>1</vt:i4>
      </vt:variant>
      <vt:variant>
        <vt:lpwstr>R:\msva6wb01.01\VA Green Production\VA Green CRB\VA_Green_CRB_Ch_02\Art\msva6_crb_ep_02_049.eps</vt:lpwstr>
      </vt:variant>
      <vt:variant>
        <vt:lpwstr/>
      </vt:variant>
      <vt:variant>
        <vt:i4>7733358</vt:i4>
      </vt:variant>
      <vt:variant>
        <vt:i4>-1</vt:i4>
      </vt:variant>
      <vt:variant>
        <vt:i4>1114</vt:i4>
      </vt:variant>
      <vt:variant>
        <vt:i4>1</vt:i4>
      </vt:variant>
      <vt:variant>
        <vt:lpwstr>R:\msva6wb01.01\VA Green Production\VA Green CRB\VA_Green_CRB_Ch_02\Art\msva6_crb_ep_02_050.eps</vt:lpwstr>
      </vt:variant>
      <vt:variant>
        <vt:lpwstr/>
      </vt:variant>
      <vt:variant>
        <vt:i4>7733359</vt:i4>
      </vt:variant>
      <vt:variant>
        <vt:i4>-1</vt:i4>
      </vt:variant>
      <vt:variant>
        <vt:i4>1117</vt:i4>
      </vt:variant>
      <vt:variant>
        <vt:i4>1</vt:i4>
      </vt:variant>
      <vt:variant>
        <vt:lpwstr>R:\msva6wb01.01\VA Green Production\VA Green CRB\VA_Green_CRB_Ch_02\Art\msva6_crb_ep_02_051.eps</vt:lpwstr>
      </vt:variant>
      <vt:variant>
        <vt:lpwstr/>
      </vt:variant>
      <vt:variant>
        <vt:i4>7733356</vt:i4>
      </vt:variant>
      <vt:variant>
        <vt:i4>-1</vt:i4>
      </vt:variant>
      <vt:variant>
        <vt:i4>1119</vt:i4>
      </vt:variant>
      <vt:variant>
        <vt:i4>1</vt:i4>
      </vt:variant>
      <vt:variant>
        <vt:lpwstr>R:\msva6wb01.01\VA Green Production\VA Green CRB\VA_Green_CRB_Ch_02\Art\msva6_crb_ep_02_052.eps</vt:lpwstr>
      </vt:variant>
      <vt:variant>
        <vt:lpwstr/>
      </vt:variant>
      <vt:variant>
        <vt:i4>7798889</vt:i4>
      </vt:variant>
      <vt:variant>
        <vt:i4>-1</vt:i4>
      </vt:variant>
      <vt:variant>
        <vt:i4>1121</vt:i4>
      </vt:variant>
      <vt:variant>
        <vt:i4>1</vt:i4>
      </vt:variant>
      <vt:variant>
        <vt:lpwstr>R:\msva6wb01.01\VA Green Production\VA Green CRB\VA_Green_CRB_Ch_02\Art\msva6_crb_ep_02_047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Julian, Rose</cp:lastModifiedBy>
  <cp:revision>3</cp:revision>
  <cp:lastPrinted>2010-02-24T18:03:00Z</cp:lastPrinted>
  <dcterms:created xsi:type="dcterms:W3CDTF">2019-01-17T13:15:00Z</dcterms:created>
  <dcterms:modified xsi:type="dcterms:W3CDTF">2019-01-17T13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